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B21FA" w:rsidRDefault="005B21FA" w:rsidP="005B21FA">
      <w:pPr>
        <w:jc w:val="center"/>
      </w:pPr>
    </w:p>
    <w:p w:rsidR="005B21FA" w:rsidRDefault="005B21FA" w:rsidP="005B21FA">
      <w:pPr>
        <w:jc w:val="center"/>
      </w:pPr>
      <w:r>
        <w:t xml:space="preserve"> </w:t>
      </w:r>
    </w:p>
    <w:p w:rsidR="005B21FA" w:rsidRDefault="005B21FA" w:rsidP="005B21FA">
      <w:r>
        <w:t xml:space="preserve">№748          </w:t>
      </w:r>
      <w:r w:rsidRPr="00C56776">
        <w:rPr>
          <w:position w:val="-6"/>
        </w:rPr>
        <w:object w:dxaOrig="11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27pt" o:ole="">
            <v:imagedata r:id="rId4" o:title=""/>
          </v:shape>
          <o:OLEObject Type="Embed" ProgID="Equation.DSMT4" ShapeID="_x0000_i1025" DrawAspect="Content" ObjectID="_1531331753" r:id="rId5"/>
        </w:object>
      </w:r>
    </w:p>
    <w:p w:rsidR="005B21FA" w:rsidRDefault="005B21FA" w:rsidP="005B21FA">
      <w:r>
        <w:t xml:space="preserve">№752         </w:t>
      </w:r>
      <w:r w:rsidRPr="00C56776">
        <w:rPr>
          <w:position w:val="-6"/>
        </w:rPr>
        <w:object w:dxaOrig="1460" w:dyaOrig="360">
          <v:shape id="_x0000_i1026" type="#_x0000_t75" style="width:88.5pt;height:27pt" o:ole="">
            <v:imagedata r:id="rId6" o:title=""/>
          </v:shape>
          <o:OLEObject Type="Embed" ProgID="Equation.DSMT4" ShapeID="_x0000_i1026" DrawAspect="Content" ObjectID="_1531331754" r:id="rId7"/>
        </w:object>
      </w:r>
    </w:p>
    <w:p w:rsidR="005B21FA" w:rsidRDefault="005B21FA" w:rsidP="005B21FA">
      <w:r>
        <w:t xml:space="preserve">№755          </w:t>
      </w:r>
      <w:r w:rsidRPr="00C56776">
        <w:rPr>
          <w:position w:val="-6"/>
        </w:rPr>
        <w:object w:dxaOrig="2079" w:dyaOrig="360">
          <v:shape id="_x0000_i1027" type="#_x0000_t75" style="width:123pt;height:27pt" o:ole="">
            <v:imagedata r:id="rId8" o:title=""/>
          </v:shape>
          <o:OLEObject Type="Embed" ProgID="Equation.DSMT4" ShapeID="_x0000_i1027" DrawAspect="Content" ObjectID="_1531331755" r:id="rId9"/>
        </w:object>
      </w:r>
    </w:p>
    <w:sectPr w:rsidR="005B21FA" w:rsidSect="0066249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 w:grammar="clean"/>
  <w:defaultTabStop w:val="708"/>
  <w:characterSpacingControl w:val="doNotCompress"/>
  <w:compat/>
  <w:rsids>
    <w:rsidRoot w:val="005B21FA"/>
    <w:rsid w:val="001E7083"/>
    <w:rsid w:val="0024282B"/>
    <w:rsid w:val="002B3E2F"/>
    <w:rsid w:val="00432278"/>
    <w:rsid w:val="005B21FA"/>
    <w:rsid w:val="0066249B"/>
    <w:rsid w:val="007D201B"/>
    <w:rsid w:val="00A14F58"/>
    <w:rsid w:val="00FA5DA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B21F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24282B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24282B"/>
    <w:rPr>
      <w:rFonts w:ascii="Tahoma" w:eastAsia="Times New Roman" w:hAnsi="Tahoma" w:cs="Tahoma"/>
      <w:sz w:val="16"/>
      <w:szCs w:val="16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B21F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40" Type="http://schemas.microsoft.com/office/2007/relationships/stylesWithEffects" Target="stylesWithEffects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18</Words>
  <Characters>107</Characters>
  <Application>Microsoft Office Word</Application>
  <DocSecurity>0</DocSecurity>
  <Lines>1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12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Admin</cp:lastModifiedBy>
  <cp:revision>4</cp:revision>
  <dcterms:created xsi:type="dcterms:W3CDTF">2016-07-27T05:51:00Z</dcterms:created>
  <dcterms:modified xsi:type="dcterms:W3CDTF">2016-07-29T18:09:00Z</dcterms:modified>
</cp:coreProperties>
</file>